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21C418" w14:textId="6BE87D46" w:rsidR="00C5758D" w:rsidRDefault="00C5758D" w:rsidP="008E33D9">
      <w:pPr>
        <w:spacing w:after="0" w:line="240" w:lineRule="auto"/>
        <w:rPr>
          <w:b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11ADD0A" wp14:editId="0E9EB728">
                <wp:simplePos x="0" y="0"/>
                <wp:positionH relativeFrom="column">
                  <wp:posOffset>1714500</wp:posOffset>
                </wp:positionH>
                <wp:positionV relativeFrom="paragraph">
                  <wp:posOffset>-544830</wp:posOffset>
                </wp:positionV>
                <wp:extent cx="3817620" cy="36576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81762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30AEA0" w14:textId="77777777" w:rsidR="00C5758D" w:rsidRDefault="00C5758D" w:rsidP="00C5758D">
                            <w:pPr>
                              <w:pStyle w:val="Header"/>
                              <w:jc w:val="center"/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 xml:space="preserve">SAVE THIS FILE AS:  </w:t>
                            </w:r>
                            <w:r>
                              <w:rPr>
                                <w:b/>
                                <w:sz w:val="36"/>
                              </w:rPr>
                              <w:t>U4Review1</w:t>
                            </w:r>
                          </w:p>
                          <w:p w14:paraId="6FA7F55B" w14:textId="77777777" w:rsidR="00C5758D" w:rsidRDefault="00C5758D" w:rsidP="00C5758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35pt;margin-top:-42.9pt;width:300.6pt;height:28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" filled="f" stroked="f" strokeweight=".5pt">
                <v:path arrowok="t"/>
                <v:textbox>
                  <w:txbxContent>
                    <w:p w:rsidR="00C5758D" w:rsidRDefault="00C5758D" w:rsidP="00C5758D">
                      <w:pPr>
                        <w:pStyle w:val="Header"/>
                        <w:jc w:val="center"/>
                        <w:rPr>
                          <w:b/>
                          <w:sz w:val="32"/>
                        </w:rPr>
                      </w:pPr>
                      <w:r>
                        <w:rPr>
                          <w:b/>
                          <w:sz w:val="32"/>
                        </w:rPr>
                        <w:t xml:space="preserve">SAVE THIS FILE AS:  </w:t>
                      </w:r>
                      <w:r>
                        <w:rPr>
                          <w:b/>
                          <w:sz w:val="36"/>
                        </w:rPr>
                        <w:t>U4Review1</w:t>
                      </w:r>
                    </w:p>
                    <w:p w:rsidR="00C5758D" w:rsidRDefault="00C5758D" w:rsidP="00C5758D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sz w:val="28"/>
          <w:szCs w:val="24"/>
        </w:rPr>
        <w:t>Unit 4 Review 1</w:t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 w:rsidR="00A25310">
        <w:rPr>
          <w:b/>
          <w:sz w:val="28"/>
          <w:szCs w:val="24"/>
        </w:rPr>
        <w:tab/>
      </w:r>
      <w:r w:rsidR="00A25310">
        <w:rPr>
          <w:b/>
          <w:sz w:val="28"/>
          <w:szCs w:val="24"/>
        </w:rPr>
        <w:tab/>
      </w:r>
      <w:r w:rsidR="00A25310">
        <w:rPr>
          <w:b/>
          <w:sz w:val="28"/>
          <w:szCs w:val="24"/>
        </w:rPr>
        <w:tab/>
      </w:r>
      <w:r>
        <w:rPr>
          <w:szCs w:val="24"/>
        </w:rPr>
        <w:t>Name:  ________________________</w:t>
      </w:r>
    </w:p>
    <w:p w14:paraId="197C9DF8" w14:textId="77777777" w:rsidR="00C5758D" w:rsidRDefault="00C5758D" w:rsidP="00C5758D">
      <w:pPr>
        <w:spacing w:after="0" w:line="240" w:lineRule="auto"/>
      </w:pPr>
      <w:r>
        <w:t>Setting up and solving LP problems with Excel</w:t>
      </w:r>
    </w:p>
    <w:p w14:paraId="5CC4FAF3" w14:textId="77777777" w:rsidR="001C1B58" w:rsidRDefault="00370772" w:rsidP="00FD75A0">
      <w:pPr>
        <w:spacing w:after="0"/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BB403D9" wp14:editId="04045FDF">
                <wp:simplePos x="0" y="0"/>
                <wp:positionH relativeFrom="column">
                  <wp:posOffset>1680358</wp:posOffset>
                </wp:positionH>
                <wp:positionV relativeFrom="paragraph">
                  <wp:posOffset>207339</wp:posOffset>
                </wp:positionV>
                <wp:extent cx="0" cy="8668863"/>
                <wp:effectExtent l="0" t="0" r="1905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8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FBA5D8B" id="Straight Connector 17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3pt,16.35pt" to="132.3pt,6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E88FA16" wp14:editId="17EF095E">
                <wp:simplePos x="0" y="0"/>
                <wp:positionH relativeFrom="column">
                  <wp:posOffset>5357657</wp:posOffset>
                </wp:positionH>
                <wp:positionV relativeFrom="paragraph">
                  <wp:posOffset>8890</wp:posOffset>
                </wp:positionV>
                <wp:extent cx="0" cy="8668385"/>
                <wp:effectExtent l="0" t="0" r="19050" b="1841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3226BA" id="Straight Connector 20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85pt,.7pt" to="421.85pt,6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84719DD" wp14:editId="6AB80E65">
                <wp:simplePos x="0" y="0"/>
                <wp:positionH relativeFrom="column">
                  <wp:posOffset>3512185</wp:posOffset>
                </wp:positionH>
                <wp:positionV relativeFrom="paragraph">
                  <wp:posOffset>-3810</wp:posOffset>
                </wp:positionV>
                <wp:extent cx="0" cy="8668385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9CA72B" id="Straight Connector 19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55pt,-.3pt" to="276.55pt,68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" strokecolor="#4579b8 [3044]"/>
            </w:pict>
          </mc:Fallback>
        </mc:AlternateContent>
      </w:r>
      <w:r w:rsidR="00F433A0">
        <w:rPr>
          <w:noProof/>
        </w:rPr>
        <w:object w:dxaOrig="1440" w:dyaOrig="1440" w14:anchorId="0BDC1D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428.4pt;margin-top:1.4pt;width:108.3pt;height:98.3pt;z-index:251663872;mso-position-horizontal-relative:text;mso-position-vertical-relative:text">
            <v:imagedata r:id="rId6" o:title=""/>
          </v:shape>
          <o:OLEObject Type="Embed" ProgID="Equation.DSMT4" ShapeID="_x0000_s1029" DrawAspect="Content" ObjectID="_1737346962" r:id="rId7"/>
        </w:object>
      </w:r>
      <w:r w:rsidR="00F433A0">
        <w:rPr>
          <w:noProof/>
        </w:rPr>
        <w:object w:dxaOrig="1440" w:dyaOrig="1440" w14:anchorId="0EDBB8B9">
          <v:shape id="_x0000_s1028" type="#_x0000_t75" style="position:absolute;margin-left:4in;margin-top:1.45pt;width:108.3pt;height:81.25pt;z-index:251662848;mso-position-horizontal-relative:text;mso-position-vertical-relative:text">
            <v:imagedata r:id="rId8" o:title=""/>
          </v:shape>
          <o:OLEObject Type="Embed" ProgID="Equation.DSMT4" ShapeID="_x0000_s1028" DrawAspect="Content" ObjectID="_1737346963" r:id="rId9"/>
        </w:object>
      </w:r>
      <w:r w:rsidR="00F433A0">
        <w:rPr>
          <w:noProof/>
        </w:rPr>
        <w:object w:dxaOrig="1440" w:dyaOrig="1440" w14:anchorId="48C2B321">
          <v:shape id="_x0000_s1027" type="#_x0000_t75" style="position:absolute;margin-left:136.4pt;margin-top:1.45pt;width:108.3pt;height:115.3pt;z-index:251661824;mso-position-horizontal-relative:text;mso-position-vertical-relative:text">
            <v:imagedata r:id="rId10" o:title=""/>
          </v:shape>
          <o:OLEObject Type="Embed" ProgID="Equation.DSMT4" ShapeID="_x0000_s1027" DrawAspect="Content" ObjectID="_1737346964" r:id="rId11"/>
        </w:object>
      </w:r>
      <w:r w:rsidR="00F433A0">
        <w:rPr>
          <w:noProof/>
        </w:rPr>
        <w:object w:dxaOrig="1440" w:dyaOrig="1440" w14:anchorId="0B47C210">
          <v:shape id="_x0000_s1026" type="#_x0000_t75" style="position:absolute;margin-left:0;margin-top:1.4pt;width:107.3pt;height:98.3pt;z-index:251660800;mso-position-horizontal-relative:text;mso-position-vertical-relative:text">
            <v:imagedata r:id="rId12" o:title=""/>
          </v:shape>
          <o:OLEObject Type="Embed" ProgID="Equation.DSMT4" ShapeID="_x0000_s1026" DrawAspect="Content" ObjectID="_1737346965" r:id="rId13"/>
        </w:object>
      </w:r>
      <w:r w:rsidR="001C1B58">
        <w:tab/>
      </w:r>
    </w:p>
    <w:p w14:paraId="199F690C" w14:textId="77777777" w:rsidR="001C1B58" w:rsidRPr="00A860DB" w:rsidRDefault="001C1B58" w:rsidP="001C1B58"/>
    <w:p w14:paraId="138DB0D4" w14:textId="77777777" w:rsidR="001C1B58" w:rsidRPr="00A860DB" w:rsidRDefault="001C1B58" w:rsidP="001C1B58"/>
    <w:p w14:paraId="3DC562B9" w14:textId="77777777" w:rsidR="001C1B58" w:rsidRPr="00A860DB" w:rsidRDefault="00CD05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2786F231" wp14:editId="7F060169">
                <wp:simplePos x="0" y="0"/>
                <wp:positionH relativeFrom="column">
                  <wp:posOffset>3642360</wp:posOffset>
                </wp:positionH>
                <wp:positionV relativeFrom="paragraph">
                  <wp:posOffset>518795</wp:posOffset>
                </wp:positionV>
                <wp:extent cx="1828800" cy="2484120"/>
                <wp:effectExtent l="0" t="0" r="0" b="0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484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4E909673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1BE88828" w14:textId="77777777"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42BC19DB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4538D0A8" w14:textId="77777777"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2FA99EAA" w14:textId="77777777" w:rsidR="00CD05C1" w:rsidRDefault="00CD05C1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</w:p>
                          <w:p w14:paraId="1938AD3D" w14:textId="77777777"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2E5AA998" w14:textId="77777777" w:rsidR="00923266" w:rsidRPr="00923266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6728FB0B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2A33B222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1C4593BA" w14:textId="77777777" w:rsidR="00923266" w:rsidRDefault="00923266" w:rsidP="00923266">
                            <w:pPr>
                              <w:spacing w:after="0"/>
                            </w:pPr>
                          </w:p>
                          <w:p w14:paraId="08436937" w14:textId="1D2820B9" w:rsidR="004124F1" w:rsidRDefault="004124F1" w:rsidP="004124F1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FOR NB </w:t>
                            </w:r>
                            <w:proofErr w:type="gramStart"/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-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3D469EB4" w14:textId="77777777" w:rsidR="00CD05C1" w:rsidRPr="00923266" w:rsidRDefault="00CD05C1" w:rsidP="00CD05C1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</w:p>
                          <w:p w14:paraId="594329A5" w14:textId="77777777" w:rsidR="00CD05C1" w:rsidRDefault="00CD05C1" w:rsidP="00CD05C1">
                            <w:pPr>
                              <w:spacing w:after="0"/>
                            </w:pPr>
                            <w:r>
                              <w:t xml:space="preserve">Constraint #1?   E  or  L </w:t>
                            </w:r>
                          </w:p>
                          <w:p w14:paraId="00A17902" w14:textId="77777777" w:rsidR="00CD05C1" w:rsidRDefault="00CD05C1" w:rsidP="00CD05C1">
                            <w:pPr>
                              <w:spacing w:after="0"/>
                            </w:pPr>
                            <w:r>
                              <w:t xml:space="preserve">Constraint #2?   E  or  L </w:t>
                            </w:r>
                          </w:p>
                          <w:p w14:paraId="4DAC01F1" w14:textId="77777777" w:rsidR="00923266" w:rsidRPr="00B3782F" w:rsidRDefault="00923266" w:rsidP="00C5758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786F231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7" type="#_x0000_t202" style="position:absolute;margin-left:286.8pt;margin-top:40.85pt;width:2in;height:195.6pt;z-index:2516495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" filled="f" stroked="f" strokeweight=".5pt">
                <v:textbox>
                  <w:txbxContent>
                    <w:p w14:paraId="4E909673" w14:textId="77777777"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1BE88828" w14:textId="77777777"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42BC19DB" w14:textId="77777777"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4538D0A8" w14:textId="77777777"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2FA99EAA" w14:textId="77777777" w:rsidR="00CD05C1" w:rsidRDefault="00CD05C1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</w:p>
                    <w:p w14:paraId="1938AD3D" w14:textId="77777777"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2E5AA998" w14:textId="77777777" w:rsidR="00923266" w:rsidRPr="00923266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6728FB0B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2A33B222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1C4593BA" w14:textId="77777777" w:rsidR="00923266" w:rsidRDefault="00923266" w:rsidP="00923266">
                      <w:pPr>
                        <w:spacing w:after="0"/>
                      </w:pPr>
                    </w:p>
                    <w:p w14:paraId="08436937" w14:textId="1D2820B9" w:rsidR="004124F1" w:rsidRDefault="004124F1" w:rsidP="004124F1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FOR NB </w:t>
                      </w:r>
                      <w:proofErr w:type="gramStart"/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>-</w:t>
                      </w:r>
                      <w:proofErr w:type="gramEnd"/>
                      <w:r>
                        <w:rPr>
                          <w:b/>
                        </w:rPr>
                        <w:t xml:space="preserve">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3D469EB4" w14:textId="77777777" w:rsidR="00CD05C1" w:rsidRPr="00923266" w:rsidRDefault="00CD05C1" w:rsidP="00CD05C1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</w:p>
                    <w:p w14:paraId="594329A5" w14:textId="77777777" w:rsidR="00CD05C1" w:rsidRDefault="00CD05C1" w:rsidP="00CD05C1">
                      <w:pPr>
                        <w:spacing w:after="0"/>
                      </w:pPr>
                      <w:r>
                        <w:t xml:space="preserve">Constraint #1?   E  or  L </w:t>
                      </w:r>
                    </w:p>
                    <w:p w14:paraId="00A17902" w14:textId="77777777" w:rsidR="00CD05C1" w:rsidRDefault="00CD05C1" w:rsidP="00CD05C1">
                      <w:pPr>
                        <w:spacing w:after="0"/>
                      </w:pPr>
                      <w:r>
                        <w:t xml:space="preserve">Constraint #2?   E  or  L </w:t>
                      </w:r>
                    </w:p>
                    <w:p w14:paraId="4DAC01F1" w14:textId="77777777" w:rsidR="00923266" w:rsidRPr="00B3782F" w:rsidRDefault="00923266" w:rsidP="00C5758D">
                      <w:pPr>
                        <w:spacing w:after="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8E33D9"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5B396FE6" wp14:editId="4586ACDC">
                <wp:simplePos x="0" y="0"/>
                <wp:positionH relativeFrom="column">
                  <wp:posOffset>0</wp:posOffset>
                </wp:positionH>
                <wp:positionV relativeFrom="paragraph">
                  <wp:posOffset>495935</wp:posOffset>
                </wp:positionV>
                <wp:extent cx="1828800" cy="2895600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895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E5AB44C" w14:textId="77777777" w:rsidR="001C1B58" w:rsidRDefault="001C1B58" w:rsidP="00957CF3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28C3B83A" w14:textId="77777777" w:rsidR="00957CF3" w:rsidRPr="00957CF3" w:rsidRDefault="00957CF3" w:rsidP="00957CF3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777F6335" w14:textId="77777777" w:rsidR="00957CF3" w:rsidRDefault="001C1B58" w:rsidP="00957CF3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6D0DD5CC" w14:textId="77777777" w:rsidR="00957CF3" w:rsidRPr="00957CF3" w:rsidRDefault="00957CF3" w:rsidP="00957CF3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46CFE287" w14:textId="77777777"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303232C8" w14:textId="77777777" w:rsidR="00957CF3" w:rsidRPr="00923266" w:rsidRDefault="00957CF3" w:rsidP="00957CF3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10D2DF0D" w14:textId="77777777" w:rsidR="00957CF3" w:rsidRDefault="00957CF3" w:rsidP="00957CF3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04C3B8A3" w14:textId="77777777" w:rsidR="00957CF3" w:rsidRDefault="00957CF3" w:rsidP="00957CF3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638F008E" w14:textId="77777777" w:rsidR="00F333DF" w:rsidRDefault="008E33D9" w:rsidP="00F333DF">
                            <w:pPr>
                              <w:spacing w:after="0"/>
                            </w:pPr>
                            <w:r>
                              <w:t>Constraint #3?   B  or  NB</w:t>
                            </w:r>
                          </w:p>
                          <w:p w14:paraId="00154266" w14:textId="77777777" w:rsidR="008E33D9" w:rsidRDefault="008E33D9" w:rsidP="00F333DF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</w:p>
                          <w:p w14:paraId="4AA0EB5E" w14:textId="1FE305CF" w:rsidR="008E33D9" w:rsidRDefault="004124F1" w:rsidP="00957CF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="008E33D9"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FOR NB </w:t>
                            </w:r>
                            <w:proofErr w:type="gramStart"/>
                            <w:r w:rsidR="008E33D9"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ONL</w:t>
                            </w:r>
                            <w:r w:rsid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Y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="008E33D9"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 w:rsidR="008E33D9">
                              <w:rPr>
                                <w:b/>
                              </w:rPr>
                              <w:t>-</w:t>
                            </w:r>
                            <w:proofErr w:type="gramEnd"/>
                            <w:r w:rsidR="008E33D9">
                              <w:rPr>
                                <w:b/>
                              </w:rPr>
                              <w:t xml:space="preserve">&gt; </w:t>
                            </w:r>
                            <w:r w:rsidR="00957CF3"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1A72445A" w14:textId="77777777" w:rsidR="008E33D9" w:rsidRPr="00923266" w:rsidRDefault="008E33D9" w:rsidP="008E33D9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</w:p>
                          <w:p w14:paraId="2CB4F196" w14:textId="77777777" w:rsidR="00F333DF" w:rsidRDefault="00F333DF" w:rsidP="00F333DF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r w:rsidR="008E33D9">
                              <w:t>E</w:t>
                            </w:r>
                            <w:r>
                              <w:t xml:space="preserve">  or  </w:t>
                            </w:r>
                            <w:r w:rsidR="008E33D9">
                              <w:t>L</w:t>
                            </w:r>
                            <w:r>
                              <w:t xml:space="preserve"> </w:t>
                            </w:r>
                          </w:p>
                          <w:p w14:paraId="34A4C682" w14:textId="77777777" w:rsidR="008E33D9" w:rsidRDefault="008E33D9" w:rsidP="008E33D9">
                            <w:pPr>
                              <w:spacing w:after="0"/>
                            </w:pPr>
                            <w:r>
                              <w:t xml:space="preserve">Constraint #2?   E  or  L </w:t>
                            </w:r>
                          </w:p>
                          <w:p w14:paraId="306039DA" w14:textId="77777777" w:rsidR="008E33D9" w:rsidRDefault="00F333DF" w:rsidP="00F333DF">
                            <w:r>
                              <w:t>Constraint #</w:t>
                            </w:r>
                            <w:r w:rsidR="008E33D9">
                              <w:t>3</w:t>
                            </w:r>
                            <w:r>
                              <w:t xml:space="preserve">?   </w:t>
                            </w:r>
                            <w:r w:rsidR="008E33D9">
                              <w:t>E</w:t>
                            </w:r>
                            <w:r>
                              <w:t xml:space="preserve">  or  </w:t>
                            </w:r>
                            <w:r w:rsidR="008E33D9">
                              <w:t>L</w:t>
                            </w:r>
                          </w:p>
                          <w:p w14:paraId="769824C0" w14:textId="77777777" w:rsidR="008E33D9" w:rsidRDefault="008E33D9" w:rsidP="00F333DF"/>
                          <w:p w14:paraId="45C6E1AB" w14:textId="77777777" w:rsidR="00A25310" w:rsidRDefault="00A25310" w:rsidP="00F333DF"/>
                          <w:p w14:paraId="79CC4A23" w14:textId="77777777" w:rsidR="00A25310" w:rsidRDefault="00A25310" w:rsidP="00F333DF"/>
                          <w:p w14:paraId="2D452BEF" w14:textId="77777777" w:rsidR="00A25310" w:rsidRDefault="00A25310" w:rsidP="00F333DF"/>
                          <w:p w14:paraId="51B3362E" w14:textId="77777777" w:rsidR="00A25310" w:rsidRDefault="00A25310" w:rsidP="00F333DF"/>
                          <w:p w14:paraId="6332720D" w14:textId="77777777" w:rsidR="00A25310" w:rsidRPr="00B3782F" w:rsidRDefault="00A25310" w:rsidP="00F333DF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396FE6" id="Text Box 1" o:spid="_x0000_s1028" type="#_x0000_t202" style="position:absolute;margin-left:0;margin-top:39.05pt;width:2in;height:228pt;z-index:2516474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" filled="f" stroked="f" strokeweight=".5pt">
                <v:textbox>
                  <w:txbxContent>
                    <w:p w14:paraId="6E5AB44C" w14:textId="77777777" w:rsidR="001C1B58" w:rsidRDefault="001C1B58" w:rsidP="00957CF3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28C3B83A" w14:textId="77777777" w:rsidR="00957CF3" w:rsidRPr="00957CF3" w:rsidRDefault="00957CF3" w:rsidP="00957CF3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777F6335" w14:textId="77777777" w:rsidR="00957CF3" w:rsidRDefault="001C1B58" w:rsidP="00957CF3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6D0DD5CC" w14:textId="77777777" w:rsidR="00957CF3" w:rsidRPr="00957CF3" w:rsidRDefault="00957CF3" w:rsidP="00957CF3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46CFE287" w14:textId="77777777" w:rsidR="00957CF3" w:rsidRPr="00923266" w:rsidRDefault="00957CF3" w:rsidP="00957CF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303232C8" w14:textId="77777777" w:rsidR="00957CF3" w:rsidRPr="00923266" w:rsidRDefault="00957CF3" w:rsidP="00957CF3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10D2DF0D" w14:textId="77777777" w:rsidR="00957CF3" w:rsidRDefault="00957CF3" w:rsidP="00957CF3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04C3B8A3" w14:textId="77777777" w:rsidR="00957CF3" w:rsidRDefault="00957CF3" w:rsidP="00957CF3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638F008E" w14:textId="77777777" w:rsidR="00F333DF" w:rsidRDefault="008E33D9" w:rsidP="00F333DF">
                      <w:pPr>
                        <w:spacing w:after="0"/>
                      </w:pPr>
                      <w:r>
                        <w:t>Constraint #3?   B  or  NB</w:t>
                      </w:r>
                    </w:p>
                    <w:p w14:paraId="00154266" w14:textId="77777777" w:rsidR="008E33D9" w:rsidRDefault="008E33D9" w:rsidP="00F333DF">
                      <w:pPr>
                        <w:spacing w:after="0"/>
                        <w:rPr>
                          <w:b/>
                          <w:sz w:val="18"/>
                        </w:rPr>
                      </w:pPr>
                    </w:p>
                    <w:p w14:paraId="4AA0EB5E" w14:textId="1FE305CF" w:rsidR="008E33D9" w:rsidRDefault="004124F1" w:rsidP="00957CF3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="008E33D9"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FOR NB </w:t>
                      </w:r>
                      <w:proofErr w:type="gramStart"/>
                      <w:r w:rsidR="008E33D9"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ONL</w:t>
                      </w:r>
                      <w:r w:rsidR="0086358F">
                        <w:rPr>
                          <w:b/>
                          <w:color w:val="FFFFFF" w:themeColor="background1"/>
                          <w:highlight w:val="black"/>
                        </w:rPr>
                        <w:t>Y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="008E33D9"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 w:rsidR="008E33D9">
                        <w:rPr>
                          <w:b/>
                        </w:rPr>
                        <w:t>-</w:t>
                      </w:r>
                      <w:proofErr w:type="gramEnd"/>
                      <w:r w:rsidR="008E33D9">
                        <w:rPr>
                          <w:b/>
                        </w:rPr>
                        <w:t xml:space="preserve">&gt; </w:t>
                      </w:r>
                      <w:r w:rsidR="00957CF3" w:rsidRPr="00923266">
                        <w:rPr>
                          <w:b/>
                        </w:rPr>
                        <w:t>Slack on:</w:t>
                      </w:r>
                    </w:p>
                    <w:p w14:paraId="1A72445A" w14:textId="77777777" w:rsidR="008E33D9" w:rsidRPr="00923266" w:rsidRDefault="008E33D9" w:rsidP="008E33D9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</w:p>
                    <w:p w14:paraId="2CB4F196" w14:textId="77777777" w:rsidR="00F333DF" w:rsidRDefault="00F333DF" w:rsidP="00F333DF">
                      <w:pPr>
                        <w:spacing w:after="0"/>
                      </w:pPr>
                      <w:r>
                        <w:t xml:space="preserve">Constraint #1?   </w:t>
                      </w:r>
                      <w:r w:rsidR="008E33D9">
                        <w:t>E</w:t>
                      </w:r>
                      <w:r>
                        <w:t xml:space="preserve">  or  </w:t>
                      </w:r>
                      <w:r w:rsidR="008E33D9">
                        <w:t>L</w:t>
                      </w:r>
                      <w:r>
                        <w:t xml:space="preserve"> </w:t>
                      </w:r>
                    </w:p>
                    <w:p w14:paraId="34A4C682" w14:textId="77777777" w:rsidR="008E33D9" w:rsidRDefault="008E33D9" w:rsidP="008E33D9">
                      <w:pPr>
                        <w:spacing w:after="0"/>
                      </w:pPr>
                      <w:r>
                        <w:t xml:space="preserve">Constraint #2?   E  or  L </w:t>
                      </w:r>
                    </w:p>
                    <w:p w14:paraId="306039DA" w14:textId="77777777" w:rsidR="008E33D9" w:rsidRDefault="00F333DF" w:rsidP="00F333DF">
                      <w:r>
                        <w:t>Constraint #</w:t>
                      </w:r>
                      <w:r w:rsidR="008E33D9">
                        <w:t>3</w:t>
                      </w:r>
                      <w:r>
                        <w:t xml:space="preserve">?   </w:t>
                      </w:r>
                      <w:r w:rsidR="008E33D9">
                        <w:t>E</w:t>
                      </w:r>
                      <w:r>
                        <w:t xml:space="preserve">  or  </w:t>
                      </w:r>
                      <w:r w:rsidR="008E33D9">
                        <w:t>L</w:t>
                      </w:r>
                    </w:p>
                    <w:p w14:paraId="769824C0" w14:textId="77777777" w:rsidR="008E33D9" w:rsidRDefault="008E33D9" w:rsidP="00F333DF"/>
                    <w:p w14:paraId="45C6E1AB" w14:textId="77777777" w:rsidR="00A25310" w:rsidRDefault="00A25310" w:rsidP="00F333DF"/>
                    <w:p w14:paraId="79CC4A23" w14:textId="77777777" w:rsidR="00A25310" w:rsidRDefault="00A25310" w:rsidP="00F333DF"/>
                    <w:p w14:paraId="2D452BEF" w14:textId="77777777" w:rsidR="00A25310" w:rsidRDefault="00A25310" w:rsidP="00F333DF"/>
                    <w:p w14:paraId="51B3362E" w14:textId="77777777" w:rsidR="00A25310" w:rsidRDefault="00A25310" w:rsidP="00F333DF"/>
                    <w:p w14:paraId="6332720D" w14:textId="77777777" w:rsidR="00A25310" w:rsidRPr="00B3782F" w:rsidRDefault="00A25310" w:rsidP="00F333DF"/>
                  </w:txbxContent>
                </v:textbox>
                <w10:wrap type="square"/>
              </v:shape>
            </w:pict>
          </mc:Fallback>
        </mc:AlternateContent>
      </w:r>
      <w:r w:rsidR="00C5758D"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5FACBFF4" wp14:editId="014CEBFB">
                <wp:simplePos x="0" y="0"/>
                <wp:positionH relativeFrom="column">
                  <wp:posOffset>1772920</wp:posOffset>
                </wp:positionH>
                <wp:positionV relativeFrom="paragraph">
                  <wp:posOffset>544195</wp:posOffset>
                </wp:positionV>
                <wp:extent cx="1950720" cy="3145155"/>
                <wp:effectExtent l="0" t="0" r="0" b="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072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53C1C8D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5E200BB6" w14:textId="77777777"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0E6E31B1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34750E58" w14:textId="77777777"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09B424E8" w14:textId="77777777"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5EF89113" w14:textId="77777777"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00E279F8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0B6DE06F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1147C4CA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09553CC9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4?   B  or  NB </w:t>
                            </w:r>
                          </w:p>
                          <w:p w14:paraId="26099A1D" w14:textId="77777777" w:rsidR="00F333DF" w:rsidRPr="00F333DF" w:rsidRDefault="00F333DF" w:rsidP="00F333DF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596A175F" w14:textId="394ED235" w:rsidR="00CD05C1" w:rsidRDefault="004124F1" w:rsidP="00CD05C1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FOR NB </w:t>
                            </w:r>
                            <w:proofErr w:type="gramStart"/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 w:rsidR="00CD05C1">
                              <w:rPr>
                                <w:b/>
                              </w:rPr>
                              <w:t>-</w:t>
                            </w:r>
                            <w:proofErr w:type="gramEnd"/>
                            <w:r w:rsidR="00CD05C1">
                              <w:rPr>
                                <w:b/>
                              </w:rPr>
                              <w:t xml:space="preserve">&gt; </w:t>
                            </w:r>
                            <w:r w:rsidR="00CD05C1"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560F8EFC" w14:textId="77777777" w:rsidR="00CD05C1" w:rsidRPr="00923266" w:rsidRDefault="00CD05C1" w:rsidP="00CD05C1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</w:p>
                          <w:p w14:paraId="2DED3842" w14:textId="77777777" w:rsidR="00CD05C1" w:rsidRDefault="00CD05C1" w:rsidP="00CD05C1">
                            <w:pPr>
                              <w:spacing w:after="0"/>
                            </w:pPr>
                            <w:r>
                              <w:t xml:space="preserve">Constraint #1?   E  or  L </w:t>
                            </w:r>
                          </w:p>
                          <w:p w14:paraId="0094063C" w14:textId="77777777" w:rsidR="00CD05C1" w:rsidRDefault="00CD05C1" w:rsidP="00CD05C1">
                            <w:pPr>
                              <w:spacing w:after="0"/>
                            </w:pPr>
                            <w:r>
                              <w:t xml:space="preserve">Constraint #2?   E  or  L </w:t>
                            </w:r>
                          </w:p>
                          <w:p w14:paraId="49BFDF7F" w14:textId="77777777" w:rsidR="00F333DF" w:rsidRDefault="00CD05C1" w:rsidP="00F333DF">
                            <w:r>
                              <w:t xml:space="preserve">Constraint #3?   E  or  L </w:t>
                            </w:r>
                            <w:r w:rsidR="00F333DF">
                              <w:t xml:space="preserve">Constraint #4?   </w:t>
                            </w:r>
                            <w:r>
                              <w:t>E</w:t>
                            </w:r>
                            <w:r w:rsidR="00F333DF">
                              <w:t xml:space="preserve">  or  </w:t>
                            </w:r>
                            <w:r>
                              <w:t>L</w:t>
                            </w:r>
                            <w:r w:rsidR="00F333DF">
                              <w:t xml:space="preserve"> </w:t>
                            </w:r>
                          </w:p>
                          <w:p w14:paraId="60EDF1B7" w14:textId="77777777" w:rsidR="00F333DF" w:rsidRPr="00B3782F" w:rsidRDefault="00F333DF" w:rsidP="00F333DF"/>
                          <w:p w14:paraId="235ED1F9" w14:textId="77777777"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ACBFF4" id="Text Box 5" o:spid="_x0000_s1029" type="#_x0000_t202" style="position:absolute;margin-left:139.6pt;margin-top:42.85pt;width:153.6pt;height:247.6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" filled="f" stroked="f" strokeweight=".5pt">
                <v:textbox>
                  <w:txbxContent>
                    <w:p w14:paraId="353C1C8D" w14:textId="77777777"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5E200BB6" w14:textId="77777777"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0E6E31B1" w14:textId="77777777"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34750E58" w14:textId="77777777"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09B424E8" w14:textId="77777777"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5EF89113" w14:textId="77777777"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00E279F8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0B6DE06F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1147C4CA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09553CC9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4?   B  or  NB </w:t>
                      </w:r>
                    </w:p>
                    <w:p w14:paraId="26099A1D" w14:textId="77777777" w:rsidR="00F333DF" w:rsidRPr="00F333DF" w:rsidRDefault="00F333DF" w:rsidP="00F333DF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596A175F" w14:textId="394ED235" w:rsidR="00CD05C1" w:rsidRDefault="004124F1" w:rsidP="00CD05C1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FOR NB </w:t>
                      </w:r>
                      <w:proofErr w:type="gramStart"/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 w:rsidR="00CD05C1">
                        <w:rPr>
                          <w:b/>
                        </w:rPr>
                        <w:t>-</w:t>
                      </w:r>
                      <w:proofErr w:type="gramEnd"/>
                      <w:r w:rsidR="00CD05C1">
                        <w:rPr>
                          <w:b/>
                        </w:rPr>
                        <w:t xml:space="preserve">&gt; </w:t>
                      </w:r>
                      <w:r w:rsidR="00CD05C1" w:rsidRPr="00923266">
                        <w:rPr>
                          <w:b/>
                        </w:rPr>
                        <w:t>Slack on:</w:t>
                      </w:r>
                    </w:p>
                    <w:p w14:paraId="560F8EFC" w14:textId="77777777" w:rsidR="00CD05C1" w:rsidRPr="00923266" w:rsidRDefault="00CD05C1" w:rsidP="00CD05C1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</w:p>
                    <w:p w14:paraId="2DED3842" w14:textId="77777777" w:rsidR="00CD05C1" w:rsidRDefault="00CD05C1" w:rsidP="00CD05C1">
                      <w:pPr>
                        <w:spacing w:after="0"/>
                      </w:pPr>
                      <w:r>
                        <w:t xml:space="preserve">Constraint #1?   E  or  L </w:t>
                      </w:r>
                    </w:p>
                    <w:p w14:paraId="0094063C" w14:textId="77777777" w:rsidR="00CD05C1" w:rsidRDefault="00CD05C1" w:rsidP="00CD05C1">
                      <w:pPr>
                        <w:spacing w:after="0"/>
                      </w:pPr>
                      <w:r>
                        <w:t xml:space="preserve">Constraint #2?   E  or  L </w:t>
                      </w:r>
                    </w:p>
                    <w:p w14:paraId="49BFDF7F" w14:textId="77777777" w:rsidR="00F333DF" w:rsidRDefault="00CD05C1" w:rsidP="00F333DF">
                      <w:r>
                        <w:t xml:space="preserve">Constraint #3?   E  or  L </w:t>
                      </w:r>
                      <w:r w:rsidR="00F333DF">
                        <w:t xml:space="preserve">Constraint #4?   </w:t>
                      </w:r>
                      <w:r>
                        <w:t>E</w:t>
                      </w:r>
                      <w:r w:rsidR="00F333DF">
                        <w:t xml:space="preserve">  or  </w:t>
                      </w:r>
                      <w:r>
                        <w:t>L</w:t>
                      </w:r>
                      <w:r w:rsidR="00F333DF">
                        <w:t xml:space="preserve"> </w:t>
                      </w:r>
                    </w:p>
                    <w:p w14:paraId="60EDF1B7" w14:textId="77777777" w:rsidR="00F333DF" w:rsidRPr="00B3782F" w:rsidRDefault="00F333DF" w:rsidP="00F333DF"/>
                    <w:p w14:paraId="235ED1F9" w14:textId="77777777"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370772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7AC75F63" wp14:editId="4DA340E4">
                <wp:simplePos x="0" y="0"/>
                <wp:positionH relativeFrom="column">
                  <wp:posOffset>5452110</wp:posOffset>
                </wp:positionH>
                <wp:positionV relativeFrom="paragraph">
                  <wp:posOffset>511810</wp:posOffset>
                </wp:positionV>
                <wp:extent cx="1828800" cy="3145155"/>
                <wp:effectExtent l="0" t="0" r="0" b="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557C88D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73B5AE00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1BE11B9B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25ECC87A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07D3A885" w14:textId="77777777"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5DF4B2A2" w14:textId="77777777"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0F75D329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36328B5C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4C191C7E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7A66DFF7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4?   B  or  NB </w:t>
                            </w:r>
                          </w:p>
                          <w:p w14:paraId="57AB10E6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7BC6FFA9" w14:textId="1C4AF8C6" w:rsidR="004124F1" w:rsidRDefault="004124F1" w:rsidP="004124F1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FOR NB </w:t>
                            </w:r>
                            <w:proofErr w:type="gramStart"/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-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112174FD" w14:textId="77777777" w:rsidR="00CD05C1" w:rsidRPr="00923266" w:rsidRDefault="00CD05C1" w:rsidP="00CD05C1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</w:p>
                          <w:p w14:paraId="4B91C13C" w14:textId="77777777" w:rsidR="00CD05C1" w:rsidRDefault="00CD05C1" w:rsidP="00CD05C1">
                            <w:pPr>
                              <w:spacing w:after="0"/>
                            </w:pPr>
                            <w:r>
                              <w:t xml:space="preserve">Constraint #1?   E  or  L </w:t>
                            </w:r>
                          </w:p>
                          <w:p w14:paraId="31AF04E6" w14:textId="77777777" w:rsidR="00CD05C1" w:rsidRDefault="00CD05C1" w:rsidP="00CD05C1">
                            <w:pPr>
                              <w:spacing w:after="0"/>
                            </w:pPr>
                            <w:r>
                              <w:t xml:space="preserve">Constraint #2?   E  or  L </w:t>
                            </w:r>
                          </w:p>
                          <w:p w14:paraId="225BA6D3" w14:textId="77777777" w:rsidR="00CD05C1" w:rsidRDefault="00CD05C1" w:rsidP="00CD05C1">
                            <w:pPr>
                              <w:spacing w:after="0" w:line="240" w:lineRule="auto"/>
                            </w:pPr>
                            <w:r>
                              <w:t>Constraint #3?   E  or  L</w:t>
                            </w:r>
                          </w:p>
                          <w:p w14:paraId="311BBA21" w14:textId="77777777" w:rsidR="00923266" w:rsidRPr="00B3782F" w:rsidRDefault="00C5758D" w:rsidP="00CD05C1">
                            <w:r>
                              <w:t xml:space="preserve">Constraint #4?   </w:t>
                            </w:r>
                            <w:r w:rsidR="00CD05C1">
                              <w:t>E</w:t>
                            </w:r>
                            <w:r>
                              <w:t xml:space="preserve">  or  </w:t>
                            </w:r>
                            <w:r w:rsidR="00CD05C1"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C75F63" id="Text Box 12" o:spid="_x0000_s1030" type="#_x0000_t202" style="position:absolute;margin-left:429.3pt;margin-top:40.3pt;width:2in;height:247.65pt;z-index:2516505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" filled="f" stroked="f" strokeweight=".5pt">
                <v:textbox>
                  <w:txbxContent>
                    <w:p w14:paraId="6557C88D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73B5AE00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1BE11B9B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25ECC87A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07D3A885" w14:textId="77777777"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5DF4B2A2" w14:textId="77777777"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0F75D329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36328B5C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4C191C7E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7A66DFF7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4?   B  or  NB </w:t>
                      </w:r>
                    </w:p>
                    <w:p w14:paraId="57AB10E6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7BC6FFA9" w14:textId="1C4AF8C6" w:rsidR="004124F1" w:rsidRDefault="004124F1" w:rsidP="004124F1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FOR NB </w:t>
                      </w:r>
                      <w:proofErr w:type="gramStart"/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>-</w:t>
                      </w:r>
                      <w:proofErr w:type="gramEnd"/>
                      <w:r>
                        <w:rPr>
                          <w:b/>
                        </w:rPr>
                        <w:t xml:space="preserve">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112174FD" w14:textId="77777777" w:rsidR="00CD05C1" w:rsidRPr="00923266" w:rsidRDefault="00CD05C1" w:rsidP="00CD05C1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</w:p>
                    <w:p w14:paraId="4B91C13C" w14:textId="77777777" w:rsidR="00CD05C1" w:rsidRDefault="00CD05C1" w:rsidP="00CD05C1">
                      <w:pPr>
                        <w:spacing w:after="0"/>
                      </w:pPr>
                      <w:r>
                        <w:t xml:space="preserve">Constraint #1?   E  or  L </w:t>
                      </w:r>
                    </w:p>
                    <w:p w14:paraId="31AF04E6" w14:textId="77777777" w:rsidR="00CD05C1" w:rsidRDefault="00CD05C1" w:rsidP="00CD05C1">
                      <w:pPr>
                        <w:spacing w:after="0"/>
                      </w:pPr>
                      <w:r>
                        <w:t xml:space="preserve">Constraint #2?   E  or  L </w:t>
                      </w:r>
                    </w:p>
                    <w:p w14:paraId="225BA6D3" w14:textId="77777777" w:rsidR="00CD05C1" w:rsidRDefault="00CD05C1" w:rsidP="00CD05C1">
                      <w:pPr>
                        <w:spacing w:after="0" w:line="240" w:lineRule="auto"/>
                      </w:pPr>
                      <w:r>
                        <w:t>Constraint #3?   E  or  L</w:t>
                      </w:r>
                    </w:p>
                    <w:p w14:paraId="311BBA21" w14:textId="77777777" w:rsidR="00923266" w:rsidRPr="00B3782F" w:rsidRDefault="00C5758D" w:rsidP="00CD05C1">
                      <w:r>
                        <w:t xml:space="preserve">Constraint #4?   </w:t>
                      </w:r>
                      <w:r w:rsidR="00CD05C1">
                        <w:t>E</w:t>
                      </w:r>
                      <w:r>
                        <w:t xml:space="preserve">  or  </w:t>
                      </w:r>
                      <w:r w:rsidR="00CD05C1">
                        <w:t>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FC056CA" w14:textId="77777777" w:rsidR="001C1B58" w:rsidRPr="00A860DB" w:rsidRDefault="001C1B58" w:rsidP="001C1B58"/>
    <w:p w14:paraId="60CE2BD8" w14:textId="77777777" w:rsidR="001C1B58" w:rsidRDefault="001C1B58" w:rsidP="001C1B58"/>
    <w:p w14:paraId="6074DA9A" w14:textId="77777777" w:rsidR="00A25310" w:rsidRPr="00A860DB" w:rsidRDefault="00A25310" w:rsidP="001C1B58"/>
    <w:p w14:paraId="7DF33DAD" w14:textId="77777777" w:rsidR="001C1B58" w:rsidRPr="00A860DB" w:rsidRDefault="00370772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38438DA" wp14:editId="7285DAEF">
                <wp:simplePos x="0" y="0"/>
                <wp:positionH relativeFrom="column">
                  <wp:posOffset>115732</wp:posOffset>
                </wp:positionH>
                <wp:positionV relativeFrom="paragraph">
                  <wp:posOffset>12065</wp:posOffset>
                </wp:positionV>
                <wp:extent cx="6985000" cy="0"/>
                <wp:effectExtent l="0" t="0" r="2540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E162DE" id="Straight Connector 18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1pt,.95pt" to="559.1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" strokecolor="#4579b8 [3044]"/>
            </w:pict>
          </mc:Fallback>
        </mc:AlternateContent>
      </w:r>
      <w:r w:rsidR="00F433A0">
        <w:rPr>
          <w:noProof/>
        </w:rPr>
        <w:object w:dxaOrig="1440" w:dyaOrig="1440" w14:anchorId="77922016">
          <v:shape id="_x0000_s1032" type="#_x0000_t75" style="position:absolute;margin-left:289.35pt;margin-top:7.6pt;width:108.3pt;height:98.3pt;z-index:251666944;mso-position-horizontal-relative:text;mso-position-vertical-relative:text">
            <v:imagedata r:id="rId14" o:title=""/>
          </v:shape>
          <o:OLEObject Type="Embed" ProgID="Equation.DSMT4" ShapeID="_x0000_s1032" DrawAspect="Content" ObjectID="_1737346966" r:id="rId15"/>
        </w:object>
      </w:r>
      <w:r w:rsidR="00F433A0">
        <w:rPr>
          <w:noProof/>
        </w:rPr>
        <w:object w:dxaOrig="1440" w:dyaOrig="1440" w14:anchorId="11161814">
          <v:shape id="_x0000_s1031" type="#_x0000_t75" style="position:absolute;margin-left:140pt;margin-top:7.6pt;width:108.3pt;height:98.3pt;z-index:251665920;mso-position-horizontal-relative:text;mso-position-vertical-relative:text">
            <v:imagedata r:id="rId16" o:title=""/>
          </v:shape>
          <o:OLEObject Type="Embed" ProgID="Equation.DSMT4" ShapeID="_x0000_s1031" DrawAspect="Content" ObjectID="_1737346967" r:id="rId17"/>
        </w:object>
      </w:r>
      <w:r w:rsidR="00F433A0">
        <w:rPr>
          <w:noProof/>
        </w:rPr>
        <w:object w:dxaOrig="1440" w:dyaOrig="1440" w14:anchorId="438FA501">
          <v:shape id="_x0000_s1030" type="#_x0000_t75" style="position:absolute;margin-left:5.95pt;margin-top:7.6pt;width:108.3pt;height:98.3pt;z-index:251664896;mso-position-horizontal-relative:text;mso-position-vertical-relative:text">
            <v:imagedata r:id="rId18" o:title=""/>
          </v:shape>
          <o:OLEObject Type="Embed" ProgID="Equation.DSMT4" ShapeID="_x0000_s1030" DrawAspect="Content" ObjectID="_1737346968" r:id="rId19"/>
        </w:object>
      </w:r>
      <w:r w:rsidR="00F433A0">
        <w:rPr>
          <w:noProof/>
        </w:rPr>
        <w:object w:dxaOrig="1440" w:dyaOrig="1440" w14:anchorId="33573610">
          <v:shape id="_x0000_s1033" type="#_x0000_t75" style="position:absolute;margin-left:427pt;margin-top:7.6pt;width:107.3pt;height:98.3pt;z-index:251667968;mso-position-horizontal-relative:text;mso-position-vertical-relative:text">
            <v:imagedata r:id="rId20" o:title=""/>
          </v:shape>
          <o:OLEObject Type="Embed" ProgID="Equation.DSMT4" ShapeID="_x0000_s1033" DrawAspect="Content" ObjectID="_1737346969" r:id="rId21"/>
        </w:object>
      </w:r>
    </w:p>
    <w:p w14:paraId="4C7DA527" w14:textId="77777777" w:rsidR="001C1B58" w:rsidRDefault="001C1B58" w:rsidP="001C1B58"/>
    <w:p w14:paraId="0B35AD0D" w14:textId="77777777" w:rsidR="001C1B58" w:rsidRPr="00A860DB" w:rsidRDefault="001C1B58" w:rsidP="001C1B58"/>
    <w:p w14:paraId="253C8412" w14:textId="77777777" w:rsidR="001C1B58" w:rsidRPr="00A860DB" w:rsidRDefault="00A25310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FCC3EEB" wp14:editId="79968347">
                <wp:simplePos x="0" y="0"/>
                <wp:positionH relativeFrom="column">
                  <wp:posOffset>3644900</wp:posOffset>
                </wp:positionH>
                <wp:positionV relativeFrom="paragraph">
                  <wp:posOffset>364490</wp:posOffset>
                </wp:positionV>
                <wp:extent cx="1828800" cy="269557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524ECC6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549C5B51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0D682824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6FD8AE43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66A24197" w14:textId="77777777"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79BB246E" w14:textId="77777777"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1B71835A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6CC8E30B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71BB048B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2EAA49E6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6C81D7DF" w14:textId="4C4379ED" w:rsidR="004124F1" w:rsidRDefault="004124F1" w:rsidP="004124F1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FOR NB </w:t>
                            </w:r>
                            <w:proofErr w:type="gramStart"/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-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522A468A" w14:textId="77777777" w:rsidR="00AC673B" w:rsidRPr="00923266" w:rsidRDefault="00AC673B" w:rsidP="00AC673B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</w:p>
                          <w:p w14:paraId="3AE0EC3B" w14:textId="77777777" w:rsidR="00AC673B" w:rsidRDefault="00AC673B" w:rsidP="00AC673B">
                            <w:pPr>
                              <w:spacing w:after="0"/>
                            </w:pPr>
                            <w:r>
                              <w:t xml:space="preserve">Constraint #1?   E  or  L </w:t>
                            </w:r>
                          </w:p>
                          <w:p w14:paraId="61D373F1" w14:textId="77777777" w:rsidR="00AC673B" w:rsidRDefault="00AC673B" w:rsidP="00AC673B">
                            <w:pPr>
                              <w:spacing w:after="0"/>
                            </w:pPr>
                            <w:r>
                              <w:t xml:space="preserve">Constraint #2?   E  or  L </w:t>
                            </w:r>
                          </w:p>
                          <w:p w14:paraId="0813BC98" w14:textId="77777777" w:rsidR="00AC673B" w:rsidRDefault="00AC673B" w:rsidP="00AC673B">
                            <w:r>
                              <w:t>Constraint #3?   E  or  L</w:t>
                            </w:r>
                          </w:p>
                          <w:p w14:paraId="7836D71A" w14:textId="77777777"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C3EEB" id="Text Box 13" o:spid="_x0000_s1031" type="#_x0000_t202" style="position:absolute;margin-left:287pt;margin-top:28.7pt;width:2in;height:212.25pt;z-index:2516526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" filled="f" stroked="f" strokeweight=".5pt">
                <v:textbox>
                  <w:txbxContent>
                    <w:p w14:paraId="6524ECC6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549C5B51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0D682824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6FD8AE43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66A24197" w14:textId="77777777"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79BB246E" w14:textId="77777777"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1B71835A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6CC8E30B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71BB048B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2EAA49E6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6C81D7DF" w14:textId="4C4379ED" w:rsidR="004124F1" w:rsidRDefault="004124F1" w:rsidP="004124F1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FOR NB </w:t>
                      </w:r>
                      <w:proofErr w:type="gramStart"/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>-</w:t>
                      </w:r>
                      <w:proofErr w:type="gramEnd"/>
                      <w:r>
                        <w:rPr>
                          <w:b/>
                        </w:rPr>
                        <w:t xml:space="preserve">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522A468A" w14:textId="77777777" w:rsidR="00AC673B" w:rsidRPr="00923266" w:rsidRDefault="00AC673B" w:rsidP="00AC673B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</w:p>
                    <w:p w14:paraId="3AE0EC3B" w14:textId="77777777" w:rsidR="00AC673B" w:rsidRDefault="00AC673B" w:rsidP="00AC673B">
                      <w:pPr>
                        <w:spacing w:after="0"/>
                      </w:pPr>
                      <w:r>
                        <w:t xml:space="preserve">Constraint #1?   E  or  L </w:t>
                      </w:r>
                    </w:p>
                    <w:p w14:paraId="61D373F1" w14:textId="77777777" w:rsidR="00AC673B" w:rsidRDefault="00AC673B" w:rsidP="00AC673B">
                      <w:pPr>
                        <w:spacing w:after="0"/>
                      </w:pPr>
                      <w:r>
                        <w:t xml:space="preserve">Constraint #2?   E  or  L </w:t>
                      </w:r>
                    </w:p>
                    <w:p w14:paraId="0813BC98" w14:textId="77777777" w:rsidR="00AC673B" w:rsidRDefault="00AC673B" w:rsidP="00AC673B">
                      <w:r>
                        <w:t>Constraint #3?   E  or  L</w:t>
                      </w:r>
                    </w:p>
                    <w:p w14:paraId="7836D71A" w14:textId="77777777"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AE6224B" wp14:editId="49BE77C1">
                <wp:simplePos x="0" y="0"/>
                <wp:positionH relativeFrom="margin">
                  <wp:align>left</wp:align>
                </wp:positionH>
                <wp:positionV relativeFrom="paragraph">
                  <wp:posOffset>459740</wp:posOffset>
                </wp:positionV>
                <wp:extent cx="1828800" cy="269557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97BA96D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481FAB97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02069667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51C49907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7E2F7071" w14:textId="77777777"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7CF99A28" w14:textId="77777777"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0E9BDB28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0C33534B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280F1BD8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66ABFEC4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400BAA79" w14:textId="1A97AD50" w:rsidR="004124F1" w:rsidRDefault="004124F1" w:rsidP="004124F1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FOR NB </w:t>
                            </w:r>
                            <w:proofErr w:type="gramStart"/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-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57E1755D" w14:textId="77777777" w:rsidR="00A25310" w:rsidRPr="00923266" w:rsidRDefault="00A25310" w:rsidP="00A25310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</w:p>
                          <w:p w14:paraId="7F606119" w14:textId="77777777" w:rsidR="00A25310" w:rsidRDefault="00A25310" w:rsidP="00A25310">
                            <w:pPr>
                              <w:spacing w:after="0"/>
                            </w:pPr>
                            <w:r>
                              <w:t xml:space="preserve">Constraint #1?   E  or  L </w:t>
                            </w:r>
                          </w:p>
                          <w:p w14:paraId="2F7A0700" w14:textId="77777777" w:rsidR="00A25310" w:rsidRDefault="00A25310" w:rsidP="00A25310">
                            <w:pPr>
                              <w:spacing w:after="0"/>
                            </w:pPr>
                            <w:r>
                              <w:t xml:space="preserve">Constraint #2?   E  or  L </w:t>
                            </w:r>
                          </w:p>
                          <w:p w14:paraId="776B5BD8" w14:textId="77777777" w:rsidR="00A25310" w:rsidRDefault="00A25310" w:rsidP="00A25310">
                            <w:r>
                              <w:t>Constraint #3?   E  or  L</w:t>
                            </w:r>
                          </w:p>
                          <w:p w14:paraId="6CAF6D4B" w14:textId="77777777" w:rsidR="00923266" w:rsidRPr="00B3782F" w:rsidRDefault="00923266" w:rsidP="00A25310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E6224B" id="Text Box 16" o:spid="_x0000_s1032" type="#_x0000_t202" style="position:absolute;margin-left:0;margin-top:36.2pt;width:2in;height:212.25pt;z-index:251655680;visibility:visible;mso-wrap-style:non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" filled="f" stroked="f" strokeweight=".5pt">
                <v:textbox>
                  <w:txbxContent>
                    <w:p w14:paraId="697BA96D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481FAB97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02069667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51C49907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7E2F7071" w14:textId="77777777"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7CF99A28" w14:textId="77777777"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0E9BDB28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0C33534B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280F1BD8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66ABFEC4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400BAA79" w14:textId="1A97AD50" w:rsidR="004124F1" w:rsidRDefault="004124F1" w:rsidP="004124F1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FOR NB </w:t>
                      </w:r>
                      <w:proofErr w:type="gramStart"/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>-</w:t>
                      </w:r>
                      <w:proofErr w:type="gramEnd"/>
                      <w:r>
                        <w:rPr>
                          <w:b/>
                        </w:rPr>
                        <w:t xml:space="preserve">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57E1755D" w14:textId="77777777" w:rsidR="00A25310" w:rsidRPr="00923266" w:rsidRDefault="00A25310" w:rsidP="00A25310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</w:p>
                    <w:p w14:paraId="7F606119" w14:textId="77777777" w:rsidR="00A25310" w:rsidRDefault="00A25310" w:rsidP="00A25310">
                      <w:pPr>
                        <w:spacing w:after="0"/>
                      </w:pPr>
                      <w:r>
                        <w:t xml:space="preserve">Constraint #1?   E  or  L </w:t>
                      </w:r>
                    </w:p>
                    <w:p w14:paraId="2F7A0700" w14:textId="77777777" w:rsidR="00A25310" w:rsidRDefault="00A25310" w:rsidP="00A25310">
                      <w:pPr>
                        <w:spacing w:after="0"/>
                      </w:pPr>
                      <w:r>
                        <w:t xml:space="preserve">Constraint #2?   E  or  L </w:t>
                      </w:r>
                    </w:p>
                    <w:p w14:paraId="776B5BD8" w14:textId="77777777" w:rsidR="00A25310" w:rsidRDefault="00A25310" w:rsidP="00A25310">
                      <w:r>
                        <w:t>Constraint #3?   E  or  L</w:t>
                      </w:r>
                    </w:p>
                    <w:p w14:paraId="6CAF6D4B" w14:textId="77777777" w:rsidR="00923266" w:rsidRPr="00B3782F" w:rsidRDefault="00923266" w:rsidP="00A25310">
                      <w:pPr>
                        <w:spacing w:after="0"/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100D1F4" w14:textId="77777777" w:rsidR="00E575FD" w:rsidRDefault="00AC673B"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2691931" wp14:editId="14F81DCF">
                <wp:simplePos x="0" y="0"/>
                <wp:positionH relativeFrom="column">
                  <wp:posOffset>1704975</wp:posOffset>
                </wp:positionH>
                <wp:positionV relativeFrom="paragraph">
                  <wp:posOffset>15875</wp:posOffset>
                </wp:positionV>
                <wp:extent cx="1828800" cy="3067050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067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FE7E191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2DC57DA6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0C721A75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106DA31E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59177A9B" w14:textId="77777777"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74C77BCD" w14:textId="77777777"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23E54C1A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2EA55930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185B54D1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02D18941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4?   B  or  NB </w:t>
                            </w:r>
                          </w:p>
                          <w:p w14:paraId="3B8B4659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10FA63FB" w14:textId="70DA4110" w:rsidR="004124F1" w:rsidRDefault="004124F1" w:rsidP="004124F1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FOR NB </w:t>
                            </w:r>
                            <w:proofErr w:type="gramStart"/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-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24E9D936" w14:textId="77777777" w:rsidR="00AC673B" w:rsidRPr="00923266" w:rsidRDefault="00AC673B" w:rsidP="00AC673B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</w:p>
                          <w:p w14:paraId="3A3EB659" w14:textId="77777777" w:rsidR="00AC673B" w:rsidRDefault="00AC673B" w:rsidP="00AC673B">
                            <w:pPr>
                              <w:spacing w:after="0"/>
                            </w:pPr>
                            <w:r>
                              <w:t xml:space="preserve">Constraint #1?   E  or  L </w:t>
                            </w:r>
                          </w:p>
                          <w:p w14:paraId="12E643FC" w14:textId="77777777" w:rsidR="00AC673B" w:rsidRDefault="00AC673B" w:rsidP="00AC673B">
                            <w:pPr>
                              <w:spacing w:after="0"/>
                            </w:pPr>
                            <w:r>
                              <w:t xml:space="preserve">Constraint #2?   E  or  L </w:t>
                            </w:r>
                          </w:p>
                          <w:p w14:paraId="26CAD13F" w14:textId="77777777" w:rsidR="00AC673B" w:rsidRDefault="00AC673B" w:rsidP="00AC673B">
                            <w:pPr>
                              <w:spacing w:after="0" w:line="240" w:lineRule="auto"/>
                            </w:pPr>
                            <w:r>
                              <w:t>Constraint #3?   E  or  L</w:t>
                            </w:r>
                          </w:p>
                          <w:p w14:paraId="4DCA284A" w14:textId="77777777" w:rsidR="00AC673B" w:rsidRDefault="00AC673B" w:rsidP="00AC673B">
                            <w:pPr>
                              <w:spacing w:after="0"/>
                            </w:pPr>
                            <w:r>
                              <w:t xml:space="preserve">Constraint #4?   E  or  L </w:t>
                            </w:r>
                          </w:p>
                          <w:p w14:paraId="5F7886E2" w14:textId="77777777" w:rsidR="00AC673B" w:rsidRDefault="00AC673B" w:rsidP="00AC673B"/>
                          <w:p w14:paraId="2DDB6A70" w14:textId="77777777" w:rsidR="002726CB" w:rsidRDefault="002726CB" w:rsidP="002726CB">
                            <w:pPr>
                              <w:spacing w:after="0"/>
                            </w:pPr>
                          </w:p>
                          <w:p w14:paraId="558F1876" w14:textId="77777777"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691931" id="Text Box 14" o:spid="_x0000_s1033" type="#_x0000_t202" style="position:absolute;margin-left:134.25pt;margin-top:1.25pt;width:2in;height:241.5pt;z-index:2516536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" filled="f" stroked="f" strokeweight=".5pt">
                <v:textbox>
                  <w:txbxContent>
                    <w:p w14:paraId="6FE7E191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2DC57DA6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0C721A75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106DA31E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59177A9B" w14:textId="77777777"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74C77BCD" w14:textId="77777777"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23E54C1A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2EA55930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185B54D1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02D18941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4?   B  or  NB </w:t>
                      </w:r>
                    </w:p>
                    <w:p w14:paraId="3B8B4659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10FA63FB" w14:textId="70DA4110" w:rsidR="004124F1" w:rsidRDefault="004124F1" w:rsidP="004124F1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FOR NB </w:t>
                      </w:r>
                      <w:proofErr w:type="gramStart"/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>-</w:t>
                      </w:r>
                      <w:proofErr w:type="gramEnd"/>
                      <w:r>
                        <w:rPr>
                          <w:b/>
                        </w:rPr>
                        <w:t xml:space="preserve">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24E9D936" w14:textId="77777777" w:rsidR="00AC673B" w:rsidRPr="00923266" w:rsidRDefault="00AC673B" w:rsidP="00AC673B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</w:p>
                    <w:p w14:paraId="3A3EB659" w14:textId="77777777" w:rsidR="00AC673B" w:rsidRDefault="00AC673B" w:rsidP="00AC673B">
                      <w:pPr>
                        <w:spacing w:after="0"/>
                      </w:pPr>
                      <w:r>
                        <w:t xml:space="preserve">Constraint #1?   E  or  L </w:t>
                      </w:r>
                    </w:p>
                    <w:p w14:paraId="12E643FC" w14:textId="77777777" w:rsidR="00AC673B" w:rsidRDefault="00AC673B" w:rsidP="00AC673B">
                      <w:pPr>
                        <w:spacing w:after="0"/>
                      </w:pPr>
                      <w:r>
                        <w:t xml:space="preserve">Constraint #2?   E  or  L </w:t>
                      </w:r>
                    </w:p>
                    <w:p w14:paraId="26CAD13F" w14:textId="77777777" w:rsidR="00AC673B" w:rsidRDefault="00AC673B" w:rsidP="00AC673B">
                      <w:pPr>
                        <w:spacing w:after="0" w:line="240" w:lineRule="auto"/>
                      </w:pPr>
                      <w:r>
                        <w:t>Constraint #3?   E  or  L</w:t>
                      </w:r>
                    </w:p>
                    <w:p w14:paraId="4DCA284A" w14:textId="77777777" w:rsidR="00AC673B" w:rsidRDefault="00AC673B" w:rsidP="00AC673B">
                      <w:pPr>
                        <w:spacing w:after="0"/>
                      </w:pPr>
                      <w:r>
                        <w:t xml:space="preserve">Constraint #4?   E  or  L </w:t>
                      </w:r>
                    </w:p>
                    <w:p w14:paraId="5F7886E2" w14:textId="77777777" w:rsidR="00AC673B" w:rsidRDefault="00AC673B" w:rsidP="00AC673B"/>
                    <w:p w14:paraId="2DDB6A70" w14:textId="77777777" w:rsidR="002726CB" w:rsidRDefault="002726CB" w:rsidP="002726CB">
                      <w:pPr>
                        <w:spacing w:after="0"/>
                      </w:pPr>
                    </w:p>
                    <w:p w14:paraId="558F1876" w14:textId="77777777" w:rsidR="00923266" w:rsidRPr="00B3782F" w:rsidRDefault="00923266" w:rsidP="00923266"/>
                  </w:txbxContent>
                </v:textbox>
              </v:shape>
            </w:pict>
          </mc:Fallback>
        </mc:AlternateContent>
      </w:r>
      <w:r w:rsidR="00370772"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6FF78B39" wp14:editId="06A4FC20">
                <wp:simplePos x="0" y="0"/>
                <wp:positionH relativeFrom="column">
                  <wp:posOffset>5438775</wp:posOffset>
                </wp:positionH>
                <wp:positionV relativeFrom="paragraph">
                  <wp:posOffset>149225</wp:posOffset>
                </wp:positionV>
                <wp:extent cx="1828800" cy="269557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2C8F998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631BFF81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4425D60C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7A91708F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389814DC" w14:textId="77777777"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3D651FF4" w14:textId="77777777"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6B8799EC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4C28DB1C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566A9C0F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52F1D1F3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1911DB50" w14:textId="5D175A49" w:rsidR="004124F1" w:rsidRDefault="004124F1" w:rsidP="004124F1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FOR NB </w:t>
                            </w:r>
                            <w:proofErr w:type="gramStart"/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-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6501FD7F" w14:textId="77777777" w:rsidR="00AC673B" w:rsidRPr="00923266" w:rsidRDefault="00AC673B" w:rsidP="00AC673B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</w:p>
                          <w:p w14:paraId="1866D851" w14:textId="77777777" w:rsidR="00AC673B" w:rsidRDefault="00AC673B" w:rsidP="00AC673B">
                            <w:pPr>
                              <w:spacing w:after="0"/>
                            </w:pPr>
                            <w:r>
                              <w:t xml:space="preserve">Constraint #1?   E  or  L </w:t>
                            </w:r>
                          </w:p>
                          <w:p w14:paraId="3C855379" w14:textId="77777777" w:rsidR="00AC673B" w:rsidRDefault="00AC673B" w:rsidP="00AC673B">
                            <w:pPr>
                              <w:spacing w:after="0"/>
                            </w:pPr>
                            <w:r>
                              <w:t xml:space="preserve">Constraint #2?   E  or  L </w:t>
                            </w:r>
                          </w:p>
                          <w:p w14:paraId="61E01DB3" w14:textId="77777777" w:rsidR="00AC673B" w:rsidRDefault="00AC673B" w:rsidP="00AC673B">
                            <w:r>
                              <w:t>Constraint #3?   E  or  L</w:t>
                            </w:r>
                          </w:p>
                          <w:p w14:paraId="6DE04693" w14:textId="77777777"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F78B39" id="Text Box 15" o:spid="_x0000_s1034" type="#_x0000_t202" style="position:absolute;margin-left:428.25pt;margin-top:11.75pt;width:2in;height:212.25pt;z-index:2516546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" filled="f" stroked="f" strokeweight=".5pt">
                <v:textbox>
                  <w:txbxContent>
                    <w:p w14:paraId="32C8F998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631BFF81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4425D60C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7A91708F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389814DC" w14:textId="77777777"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3D651FF4" w14:textId="77777777"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6B8799EC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4C28DB1C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566A9C0F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52F1D1F3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1911DB50" w14:textId="5D175A49" w:rsidR="004124F1" w:rsidRDefault="004124F1" w:rsidP="004124F1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FOR NB </w:t>
                      </w:r>
                      <w:proofErr w:type="gramStart"/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>-</w:t>
                      </w:r>
                      <w:proofErr w:type="gramEnd"/>
                      <w:r>
                        <w:rPr>
                          <w:b/>
                        </w:rPr>
                        <w:t xml:space="preserve">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6501FD7F" w14:textId="77777777" w:rsidR="00AC673B" w:rsidRPr="00923266" w:rsidRDefault="00AC673B" w:rsidP="00AC673B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</w:p>
                    <w:p w14:paraId="1866D851" w14:textId="77777777" w:rsidR="00AC673B" w:rsidRDefault="00AC673B" w:rsidP="00AC673B">
                      <w:pPr>
                        <w:spacing w:after="0"/>
                      </w:pPr>
                      <w:r>
                        <w:t xml:space="preserve">Constraint #1?   E  or  L </w:t>
                      </w:r>
                    </w:p>
                    <w:p w14:paraId="3C855379" w14:textId="77777777" w:rsidR="00AC673B" w:rsidRDefault="00AC673B" w:rsidP="00AC673B">
                      <w:pPr>
                        <w:spacing w:after="0"/>
                      </w:pPr>
                      <w:r>
                        <w:t xml:space="preserve">Constraint #2?   E  or  L </w:t>
                      </w:r>
                    </w:p>
                    <w:p w14:paraId="61E01DB3" w14:textId="77777777" w:rsidR="00AC673B" w:rsidRDefault="00AC673B" w:rsidP="00AC673B">
                      <w:r>
                        <w:t>Constraint #3?   E  or  L</w:t>
                      </w:r>
                    </w:p>
                    <w:p w14:paraId="6DE04693" w14:textId="77777777" w:rsidR="00923266" w:rsidRPr="00B3782F" w:rsidRDefault="00923266" w:rsidP="00923266"/>
                  </w:txbxContent>
                </v:textbox>
              </v:shape>
            </w:pict>
          </mc:Fallback>
        </mc:AlternateContent>
      </w:r>
    </w:p>
    <w:sectPr w:rsidR="00E575FD" w:rsidSect="00C7196B">
      <w:headerReference w:type="default" r:id="rId22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94F37C" w14:textId="77777777" w:rsidR="00F433A0" w:rsidRDefault="00F433A0" w:rsidP="00FD75A0">
      <w:pPr>
        <w:spacing w:after="0" w:line="240" w:lineRule="auto"/>
      </w:pPr>
      <w:r>
        <w:separator/>
      </w:r>
    </w:p>
  </w:endnote>
  <w:endnote w:type="continuationSeparator" w:id="0">
    <w:p w14:paraId="3F955F28" w14:textId="77777777" w:rsidR="00F433A0" w:rsidRDefault="00F433A0" w:rsidP="00FD75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9C6F7A" w14:textId="77777777" w:rsidR="00F433A0" w:rsidRDefault="00F433A0" w:rsidP="00FD75A0">
      <w:pPr>
        <w:spacing w:after="0" w:line="240" w:lineRule="auto"/>
      </w:pPr>
      <w:r>
        <w:separator/>
      </w:r>
    </w:p>
  </w:footnote>
  <w:footnote w:type="continuationSeparator" w:id="0">
    <w:p w14:paraId="568AB3AF" w14:textId="77777777" w:rsidR="00F433A0" w:rsidRDefault="00F433A0" w:rsidP="00FD75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CB7B17" w14:textId="77777777" w:rsidR="00FD75A0" w:rsidRPr="00CC7ADD" w:rsidRDefault="007068DE" w:rsidP="007068DE">
    <w:pPr>
      <w:pStyle w:val="Header"/>
      <w:tabs>
        <w:tab w:val="left" w:pos="6840"/>
        <w:tab w:val="left" w:pos="6930"/>
        <w:tab w:val="left" w:pos="7110"/>
        <w:tab w:val="left" w:pos="7200"/>
        <w:tab w:val="left" w:pos="7380"/>
        <w:tab w:val="left" w:pos="7650"/>
        <w:tab w:val="left" w:pos="8010"/>
        <w:tab w:val="left" w:pos="8370"/>
        <w:tab w:val="left" w:pos="8730"/>
        <w:tab w:val="left" w:pos="8820"/>
        <w:tab w:val="left" w:pos="9180"/>
        <w:tab w:val="left" w:pos="9540"/>
      </w:tabs>
      <w:rPr>
        <w:b/>
        <w:sz w:val="28"/>
      </w:rPr>
    </w:pPr>
    <w:r>
      <w:tab/>
    </w:r>
    <w:r>
      <w:tab/>
    </w:r>
  </w:p>
  <w:p w14:paraId="7D3DEC21" w14:textId="77777777" w:rsidR="00FD75A0" w:rsidRPr="00FD75A0" w:rsidRDefault="00FD75A0">
    <w:pPr>
      <w:pStyle w:val="Header"/>
      <w:rPr>
        <w:sz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1B58"/>
    <w:rsid w:val="000019E9"/>
    <w:rsid w:val="00001F2B"/>
    <w:rsid w:val="00002C13"/>
    <w:rsid w:val="00003632"/>
    <w:rsid w:val="00004314"/>
    <w:rsid w:val="000049A8"/>
    <w:rsid w:val="000058BB"/>
    <w:rsid w:val="000067B4"/>
    <w:rsid w:val="00006A4F"/>
    <w:rsid w:val="00007986"/>
    <w:rsid w:val="00010911"/>
    <w:rsid w:val="00011B38"/>
    <w:rsid w:val="00011D6B"/>
    <w:rsid w:val="00011F24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71B7"/>
    <w:rsid w:val="0004763C"/>
    <w:rsid w:val="00051C83"/>
    <w:rsid w:val="00052B08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40E"/>
    <w:rsid w:val="00062D71"/>
    <w:rsid w:val="00063993"/>
    <w:rsid w:val="0006799F"/>
    <w:rsid w:val="00071645"/>
    <w:rsid w:val="000717B2"/>
    <w:rsid w:val="000734A7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1EAF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5230"/>
    <w:rsid w:val="0013713D"/>
    <w:rsid w:val="0014047E"/>
    <w:rsid w:val="00140EEF"/>
    <w:rsid w:val="00141CD1"/>
    <w:rsid w:val="00143113"/>
    <w:rsid w:val="00145AF4"/>
    <w:rsid w:val="0015028D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7F3E"/>
    <w:rsid w:val="001C0617"/>
    <w:rsid w:val="001C088F"/>
    <w:rsid w:val="001C0F05"/>
    <w:rsid w:val="001C1B58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6CB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1FA4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37F4B"/>
    <w:rsid w:val="00340FC5"/>
    <w:rsid w:val="00341117"/>
    <w:rsid w:val="0034224E"/>
    <w:rsid w:val="00342348"/>
    <w:rsid w:val="0034260A"/>
    <w:rsid w:val="00342BF8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0772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4F1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7DB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42AA"/>
    <w:rsid w:val="00574D5E"/>
    <w:rsid w:val="00576BC4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8DE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58F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0F3"/>
    <w:rsid w:val="008D55F0"/>
    <w:rsid w:val="008D655C"/>
    <w:rsid w:val="008D6DEF"/>
    <w:rsid w:val="008E1A7A"/>
    <w:rsid w:val="008E2770"/>
    <w:rsid w:val="008E3331"/>
    <w:rsid w:val="008E33D9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3266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CF3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104D2"/>
    <w:rsid w:val="00A13053"/>
    <w:rsid w:val="00A139B6"/>
    <w:rsid w:val="00A13D01"/>
    <w:rsid w:val="00A1698B"/>
    <w:rsid w:val="00A169F2"/>
    <w:rsid w:val="00A1722F"/>
    <w:rsid w:val="00A17AC2"/>
    <w:rsid w:val="00A20C3B"/>
    <w:rsid w:val="00A20EFD"/>
    <w:rsid w:val="00A21542"/>
    <w:rsid w:val="00A23B6D"/>
    <w:rsid w:val="00A25310"/>
    <w:rsid w:val="00A260A2"/>
    <w:rsid w:val="00A265B7"/>
    <w:rsid w:val="00A27DD8"/>
    <w:rsid w:val="00A304E9"/>
    <w:rsid w:val="00A30C5B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B7A23"/>
    <w:rsid w:val="00AC1037"/>
    <w:rsid w:val="00AC34F0"/>
    <w:rsid w:val="00AC396D"/>
    <w:rsid w:val="00AC3AF4"/>
    <w:rsid w:val="00AC5802"/>
    <w:rsid w:val="00AC673B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DFA"/>
    <w:rsid w:val="00B223AA"/>
    <w:rsid w:val="00B22582"/>
    <w:rsid w:val="00B23648"/>
    <w:rsid w:val="00B246E9"/>
    <w:rsid w:val="00B24B6E"/>
    <w:rsid w:val="00B25320"/>
    <w:rsid w:val="00B2560D"/>
    <w:rsid w:val="00B257C4"/>
    <w:rsid w:val="00B26C3B"/>
    <w:rsid w:val="00B271A5"/>
    <w:rsid w:val="00B278DC"/>
    <w:rsid w:val="00B30D71"/>
    <w:rsid w:val="00B30E97"/>
    <w:rsid w:val="00B32E7B"/>
    <w:rsid w:val="00B3344B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2B31"/>
    <w:rsid w:val="00BF3038"/>
    <w:rsid w:val="00BF3585"/>
    <w:rsid w:val="00BF37DC"/>
    <w:rsid w:val="00BF56C4"/>
    <w:rsid w:val="00C0011E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5758D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36CA"/>
    <w:rsid w:val="00CC5F65"/>
    <w:rsid w:val="00CC714F"/>
    <w:rsid w:val="00CC7F00"/>
    <w:rsid w:val="00CD05C1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2F98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639D"/>
    <w:rsid w:val="00EA6ED1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33DF"/>
    <w:rsid w:val="00F34026"/>
    <w:rsid w:val="00F35214"/>
    <w:rsid w:val="00F3627B"/>
    <w:rsid w:val="00F366F2"/>
    <w:rsid w:val="00F40F3B"/>
    <w:rsid w:val="00F410A4"/>
    <w:rsid w:val="00F433A0"/>
    <w:rsid w:val="00F45F25"/>
    <w:rsid w:val="00F4684F"/>
    <w:rsid w:val="00F46F7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493"/>
    <w:rsid w:val="00FD0EE5"/>
    <w:rsid w:val="00FD36A8"/>
    <w:rsid w:val="00FD470C"/>
    <w:rsid w:val="00FD4A39"/>
    <w:rsid w:val="00FD5A57"/>
    <w:rsid w:val="00FD75A0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4B882097"/>
  <w15:docId w15:val="{D8BD4F97-EEF5-44C8-A5EC-8A3C45E025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75A0"/>
  </w:style>
  <w:style w:type="paragraph" w:styleId="Footer">
    <w:name w:val="footer"/>
    <w:basedOn w:val="Normal"/>
    <w:link w:val="Foot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75A0"/>
  </w:style>
  <w:style w:type="paragraph" w:styleId="BalloonText">
    <w:name w:val="Balloon Text"/>
    <w:basedOn w:val="Normal"/>
    <w:link w:val="BalloonTextChar"/>
    <w:uiPriority w:val="99"/>
    <w:semiHidden/>
    <w:unhideWhenUsed/>
    <w:rsid w:val="00C575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58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20</Words>
  <Characters>11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8</cp:revision>
  <cp:lastPrinted>2016-02-04T14:46:00Z</cp:lastPrinted>
  <dcterms:created xsi:type="dcterms:W3CDTF">2018-02-08T03:25:00Z</dcterms:created>
  <dcterms:modified xsi:type="dcterms:W3CDTF">2023-02-08T12:36:00Z</dcterms:modified>
</cp:coreProperties>
</file>